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20" y="-4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8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14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6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92896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56490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68</TotalTime>
  <Words>410</Words>
  <Application>Microsoft Office PowerPoint</Application>
  <PresentationFormat>On-screen Show (4:3)</PresentationFormat>
  <Paragraphs>10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06</cp:revision>
  <dcterms:created xsi:type="dcterms:W3CDTF">2017-01-23T09:47:10Z</dcterms:created>
  <dcterms:modified xsi:type="dcterms:W3CDTF">2017-12-18T12:33:46Z</dcterms:modified>
</cp:coreProperties>
</file>